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77F58" w:rsidRDefault="00FE09CD" w:rsidP="00FD4BB7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дравствуйте, </w:t>
      </w:r>
      <w:r w:rsidR="00330792">
        <w:rPr>
          <w:rFonts w:ascii="Times New Roman" w:hAnsi="Times New Roman" w:cs="Times New Roman"/>
          <w:sz w:val="28"/>
          <w:szCs w:val="28"/>
        </w:rPr>
        <w:t>ИД</w:t>
      </w:r>
      <w:r w:rsidR="00C0187A">
        <w:rPr>
          <w:rFonts w:ascii="Times New Roman" w:hAnsi="Times New Roman" w:cs="Times New Roman"/>
          <w:sz w:val="28"/>
          <w:szCs w:val="28"/>
        </w:rPr>
        <w:t>–20</w:t>
      </w:r>
      <w:r w:rsidR="00FD4BB7" w:rsidRPr="00FD4BB7">
        <w:rPr>
          <w:rFonts w:ascii="Times New Roman" w:hAnsi="Times New Roman" w:cs="Times New Roman"/>
          <w:sz w:val="28"/>
          <w:szCs w:val="28"/>
        </w:rPr>
        <w:t>!</w:t>
      </w:r>
    </w:p>
    <w:p w:rsidR="00A614D5" w:rsidRDefault="00A614D5" w:rsidP="00A614D5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актическое занятие по высшей математике</w:t>
      </w:r>
    </w:p>
    <w:p w:rsidR="00A614D5" w:rsidRDefault="00B82BF0" w:rsidP="00A614D5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ема «Кривые 2-го порядка. Полярная система координат»  (27</w:t>
      </w:r>
      <w:r w:rsidR="00330792">
        <w:rPr>
          <w:rFonts w:ascii="Times New Roman" w:hAnsi="Times New Roman" w:cs="Times New Roman"/>
          <w:sz w:val="28"/>
          <w:szCs w:val="28"/>
        </w:rPr>
        <w:t>.11</w:t>
      </w:r>
      <w:r w:rsidR="00A614D5">
        <w:rPr>
          <w:rFonts w:ascii="Times New Roman" w:hAnsi="Times New Roman" w:cs="Times New Roman"/>
          <w:sz w:val="28"/>
          <w:szCs w:val="28"/>
        </w:rPr>
        <w:t>.2020)</w:t>
      </w:r>
    </w:p>
    <w:p w:rsidR="00330792" w:rsidRDefault="00A614D5" w:rsidP="00FD4BB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очитайте лекционный материал по данной теме. </w:t>
      </w:r>
      <w:r w:rsidR="00330792">
        <w:rPr>
          <w:rFonts w:ascii="Times New Roman" w:hAnsi="Times New Roman" w:cs="Times New Roman"/>
          <w:sz w:val="28"/>
          <w:szCs w:val="28"/>
        </w:rPr>
        <w:t>В</w:t>
      </w:r>
      <w:r w:rsidR="00330792" w:rsidRPr="00330792">
        <w:rPr>
          <w:rFonts w:ascii="Times New Roman" w:hAnsi="Times New Roman" w:cs="Times New Roman"/>
          <w:sz w:val="28"/>
          <w:szCs w:val="28"/>
        </w:rPr>
        <w:t xml:space="preserve">ыполните </w:t>
      </w:r>
      <w:r w:rsidR="00330792">
        <w:rPr>
          <w:rFonts w:ascii="Times New Roman" w:hAnsi="Times New Roman" w:cs="Times New Roman"/>
          <w:sz w:val="28"/>
          <w:szCs w:val="28"/>
        </w:rPr>
        <w:t>з</w:t>
      </w:r>
      <w:r w:rsidR="00330792" w:rsidRPr="00330792">
        <w:rPr>
          <w:rFonts w:ascii="Times New Roman" w:hAnsi="Times New Roman" w:cs="Times New Roman"/>
          <w:sz w:val="28"/>
          <w:szCs w:val="28"/>
        </w:rPr>
        <w:t>ад</w:t>
      </w:r>
      <w:r w:rsidR="00330792">
        <w:rPr>
          <w:rFonts w:ascii="Times New Roman" w:hAnsi="Times New Roman" w:cs="Times New Roman"/>
          <w:sz w:val="28"/>
          <w:szCs w:val="28"/>
        </w:rPr>
        <w:t xml:space="preserve">ания для самостоятельной работы, решения </w:t>
      </w:r>
      <w:r w:rsidR="00330792" w:rsidRPr="00330792">
        <w:rPr>
          <w:rFonts w:ascii="Times New Roman" w:hAnsi="Times New Roman" w:cs="Times New Roman"/>
          <w:sz w:val="28"/>
          <w:szCs w:val="28"/>
        </w:rPr>
        <w:t xml:space="preserve">примеров выложите в Личный кабинет (желательно до следующего практического занятия) в формате  </w:t>
      </w:r>
      <w:proofErr w:type="spellStart"/>
      <w:r w:rsidR="00330792" w:rsidRPr="00330792">
        <w:rPr>
          <w:rFonts w:ascii="Times New Roman" w:hAnsi="Times New Roman" w:cs="Times New Roman"/>
          <w:sz w:val="28"/>
          <w:szCs w:val="28"/>
        </w:rPr>
        <w:t>pdf</w:t>
      </w:r>
      <w:proofErr w:type="spellEnd"/>
      <w:r w:rsidR="00330792" w:rsidRPr="00330792">
        <w:rPr>
          <w:rFonts w:ascii="Times New Roman" w:hAnsi="Times New Roman" w:cs="Times New Roman"/>
          <w:sz w:val="28"/>
          <w:szCs w:val="28"/>
        </w:rPr>
        <w:t xml:space="preserve">  с указанием даты занятия и словом «практика».</w:t>
      </w:r>
    </w:p>
    <w:p w:rsidR="00D15501" w:rsidRPr="00D15501" w:rsidRDefault="00D15501" w:rsidP="00D15501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15501">
        <w:rPr>
          <w:rFonts w:ascii="Times New Roman" w:hAnsi="Times New Roman" w:cs="Times New Roman"/>
          <w:b/>
          <w:sz w:val="28"/>
          <w:szCs w:val="28"/>
        </w:rPr>
        <w:t>Задания для самостоятельной работы</w:t>
      </w:r>
    </w:p>
    <w:p w:rsidR="0087777A" w:rsidRDefault="00B82BF0" w:rsidP="0087777A">
      <w:pPr>
        <w:pStyle w:val="a3"/>
        <w:numPr>
          <w:ilvl w:val="0"/>
          <w:numId w:val="4"/>
        </w:num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26CD">
        <w:rPr>
          <w:rFonts w:ascii="Times New Roman" w:eastAsia="Times New Roman" w:hAnsi="Times New Roman" w:cs="Times New Roman"/>
          <w:sz w:val="28"/>
          <w:szCs w:val="28"/>
          <w:lang w:eastAsia="ru-RU"/>
        </w:rPr>
        <w:t>Приведите уравнение кривой 2-го порядка к каноническ</w:t>
      </w:r>
      <w:r w:rsidR="007225F6">
        <w:rPr>
          <w:rFonts w:ascii="Times New Roman" w:eastAsia="Times New Roman" w:hAnsi="Times New Roman" w:cs="Times New Roman"/>
          <w:sz w:val="28"/>
          <w:szCs w:val="28"/>
          <w:lang w:eastAsia="ru-RU"/>
        </w:rPr>
        <w:t>ому виду и постройте эту кривую.</w:t>
      </w:r>
    </w:p>
    <w:p w:rsidR="0087777A" w:rsidRPr="0087777A" w:rsidRDefault="0087777A" w:rsidP="0087777A">
      <w:pPr>
        <w:pStyle w:val="a3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8926CD" w:rsidRDefault="008926CD" w:rsidP="0087777A">
      <w:pPr>
        <w:pStyle w:val="a3"/>
        <w:ind w:left="426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а)  8х</w:t>
      </w:r>
      <w:r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2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+3у</w:t>
      </w:r>
      <w:r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2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–16х+12у–52=0,</w:t>
      </w:r>
      <w:r w:rsidR="0087777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</w:t>
      </w:r>
      <w:r w:rsidRPr="0087777A">
        <w:rPr>
          <w:rFonts w:ascii="Times New Roman" w:eastAsia="Times New Roman" w:hAnsi="Times New Roman" w:cs="Times New Roman"/>
          <w:sz w:val="28"/>
          <w:szCs w:val="28"/>
          <w:lang w:eastAsia="ru-RU"/>
        </w:rPr>
        <w:t>б)  6</w:t>
      </w:r>
      <w:r w:rsidRPr="0087777A">
        <w:rPr>
          <w:rFonts w:ascii="Times New Roman" w:eastAsia="Times New Roman" w:hAnsi="Times New Roman" w:cs="Times New Roman"/>
          <w:sz w:val="28"/>
          <w:szCs w:val="28"/>
          <w:lang w:eastAsia="ru-RU"/>
        </w:rPr>
        <w:t>х</w:t>
      </w:r>
      <w:r w:rsidRPr="0087777A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2</w:t>
      </w:r>
      <w:r w:rsidRPr="0087777A">
        <w:rPr>
          <w:rFonts w:ascii="Times New Roman" w:eastAsia="Times New Roman" w:hAnsi="Times New Roman" w:cs="Times New Roman"/>
          <w:sz w:val="28"/>
          <w:szCs w:val="28"/>
          <w:lang w:eastAsia="ru-RU"/>
        </w:rPr>
        <w:t>–4</w:t>
      </w:r>
      <w:r w:rsidRPr="0087777A">
        <w:rPr>
          <w:rFonts w:ascii="Times New Roman" w:eastAsia="Times New Roman" w:hAnsi="Times New Roman" w:cs="Times New Roman"/>
          <w:sz w:val="28"/>
          <w:szCs w:val="28"/>
          <w:lang w:eastAsia="ru-RU"/>
        </w:rPr>
        <w:t>у</w:t>
      </w:r>
      <w:r w:rsidRPr="0087777A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2</w:t>
      </w:r>
      <w:r w:rsidRPr="0087777A">
        <w:rPr>
          <w:rFonts w:ascii="Times New Roman" w:eastAsia="Times New Roman" w:hAnsi="Times New Roman" w:cs="Times New Roman"/>
          <w:sz w:val="28"/>
          <w:szCs w:val="28"/>
          <w:lang w:eastAsia="ru-RU"/>
        </w:rPr>
        <w:t>+24х+40</w:t>
      </w:r>
      <w:r w:rsidRPr="0087777A">
        <w:rPr>
          <w:rFonts w:ascii="Times New Roman" w:eastAsia="Times New Roman" w:hAnsi="Times New Roman" w:cs="Times New Roman"/>
          <w:sz w:val="28"/>
          <w:szCs w:val="28"/>
          <w:lang w:eastAsia="ru-RU"/>
        </w:rPr>
        <w:t>у–2</w:t>
      </w:r>
      <w:r w:rsidRPr="0087777A">
        <w:rPr>
          <w:rFonts w:ascii="Times New Roman" w:eastAsia="Times New Roman" w:hAnsi="Times New Roman" w:cs="Times New Roman"/>
          <w:sz w:val="28"/>
          <w:szCs w:val="28"/>
          <w:lang w:eastAsia="ru-RU"/>
        </w:rPr>
        <w:t>8</w:t>
      </w:r>
      <w:r w:rsidRPr="0087777A">
        <w:rPr>
          <w:rFonts w:ascii="Times New Roman" w:eastAsia="Times New Roman" w:hAnsi="Times New Roman" w:cs="Times New Roman"/>
          <w:sz w:val="28"/>
          <w:szCs w:val="28"/>
          <w:lang w:eastAsia="ru-RU"/>
        </w:rPr>
        <w:t>=0,</w:t>
      </w:r>
      <w:r w:rsidRPr="0087777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87777A" w:rsidRPr="0087777A" w:rsidRDefault="0087777A" w:rsidP="0087777A">
      <w:pPr>
        <w:pStyle w:val="a3"/>
        <w:ind w:left="426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82BF0" w:rsidRPr="008926CD" w:rsidRDefault="008926CD" w:rsidP="008926CD">
      <w:pPr>
        <w:pStyle w:val="a3"/>
        <w:ind w:left="426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в)  3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у</w:t>
      </w:r>
      <w:r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2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+2х–18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у–2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5=0.</w:t>
      </w:r>
    </w:p>
    <w:p w:rsidR="00BE48E1" w:rsidRDefault="00D15501" w:rsidP="00BE48E1">
      <w:pPr>
        <w:tabs>
          <w:tab w:val="left" w:pos="1134"/>
        </w:tabs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2)</w:t>
      </w:r>
      <w:r w:rsidR="00A9164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BE48E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йдите </w:t>
      </w:r>
      <w:r w:rsidR="00BE48E1">
        <w:rPr>
          <w:rFonts w:ascii="Times New Roman" w:eastAsia="Times New Roman" w:hAnsi="Times New Roman" w:cs="Times New Roman"/>
          <w:sz w:val="28"/>
          <w:szCs w:val="24"/>
          <w:lang w:eastAsia="ru-RU"/>
        </w:rPr>
        <w:t>уравнение кривой</w:t>
      </w:r>
      <w:r w:rsidR="00BE48E1" w:rsidRPr="00BE48E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в декартовой прямоугольной системе координат, у которой начало совпадает с полюсом, а положительная полуось</w:t>
      </w:r>
      <w:r w:rsidR="00BE48E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абсцисс – с полярной осью, и определите</w:t>
      </w:r>
      <w:r w:rsidR="00BE48E1" w:rsidRPr="00BE48E1">
        <w:rPr>
          <w:rFonts w:ascii="Times New Roman" w:eastAsia="Times New Roman" w:hAnsi="Times New Roman" w:cs="Times New Roman"/>
          <w:sz w:val="28"/>
          <w:szCs w:val="24"/>
          <w:lang w:eastAsia="ru-RU"/>
        </w:rPr>
        <w:t>, какая это линия.</w:t>
      </w:r>
    </w:p>
    <w:p w:rsidR="007225F6" w:rsidRPr="00BE48E1" w:rsidRDefault="007225F6" w:rsidP="00BE48E1">
      <w:pPr>
        <w:tabs>
          <w:tab w:val="left" w:pos="1134"/>
        </w:tabs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а) </w:t>
      </w:r>
      <w:r w:rsidRPr="00BE48E1">
        <w:rPr>
          <w:rFonts w:ascii="Times New Roman" w:eastAsia="Times New Roman" w:hAnsi="Times New Roman" w:cs="Times New Roman"/>
          <w:position w:val="-32"/>
          <w:sz w:val="28"/>
          <w:szCs w:val="24"/>
          <w:lang w:eastAsia="ru-RU"/>
        </w:rPr>
        <w:object w:dxaOrig="144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38.3pt" o:ole="">
            <v:imagedata r:id="rId6" o:title=""/>
          </v:shape>
          <o:OLEObject Type="Embed" ProgID="Equation.DSMT4" ShapeID="_x0000_i1025" DrawAspect="Content" ObjectID="_1667895897" r:id="rId7"/>
        </w:object>
      </w:r>
      <w:r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,        б) </w:t>
      </w:r>
      <w:r w:rsidRPr="00BE48E1">
        <w:rPr>
          <w:rFonts w:ascii="Times New Roman" w:eastAsia="Times New Roman" w:hAnsi="Times New Roman" w:cs="Times New Roman"/>
          <w:position w:val="-32"/>
          <w:sz w:val="28"/>
          <w:szCs w:val="24"/>
          <w:lang w:eastAsia="ru-RU"/>
        </w:rPr>
        <w:object w:dxaOrig="1480" w:dyaOrig="760">
          <v:shape id="_x0000_i1026" type="#_x0000_t75" style="width:74.1pt;height:38.3pt" o:ole="">
            <v:imagedata r:id="rId8" o:title=""/>
          </v:shape>
          <o:OLEObject Type="Embed" ProgID="Equation.DSMT4" ShapeID="_x0000_i1026" DrawAspect="Content" ObjectID="_1667895898" r:id="rId9"/>
        </w:object>
      </w:r>
      <w:r>
        <w:rPr>
          <w:rFonts w:ascii="Times New Roman" w:eastAsia="Times New Roman" w:hAnsi="Times New Roman" w:cs="Times New Roman"/>
          <w:sz w:val="28"/>
          <w:szCs w:val="24"/>
          <w:lang w:eastAsia="ru-RU"/>
        </w:rPr>
        <w:t>.</w:t>
      </w:r>
    </w:p>
    <w:p w:rsidR="00BE48E1" w:rsidRDefault="00BE48E1" w:rsidP="00BE48E1">
      <w:pPr>
        <w:tabs>
          <w:tab w:val="left" w:pos="1134"/>
        </w:tabs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676475" w:rsidRPr="00F93E0B" w:rsidRDefault="00676475" w:rsidP="0067647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Если при выполнении задач возникают трудности, можно обращаться ко мне за помощью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72350">
        <w:rPr>
          <w:rFonts w:ascii="Times New Roman" w:hAnsi="Times New Roman" w:cs="Times New Roman"/>
          <w:sz w:val="28"/>
          <w:szCs w:val="28"/>
        </w:rPr>
        <w:t>Очно</w:t>
      </w:r>
      <w:r w:rsidRPr="00F93E0B">
        <w:rPr>
          <w:rFonts w:ascii="Times New Roman" w:hAnsi="Times New Roman" w:cs="Times New Roman"/>
          <w:sz w:val="28"/>
          <w:szCs w:val="28"/>
        </w:rPr>
        <w:t xml:space="preserve"> консультации по математике проводят</w:t>
      </w:r>
      <w:r>
        <w:rPr>
          <w:rFonts w:ascii="Times New Roman" w:hAnsi="Times New Roman" w:cs="Times New Roman"/>
          <w:sz w:val="28"/>
          <w:szCs w:val="28"/>
        </w:rPr>
        <w:t>ся по вторникам и четвергам с 12</w:t>
      </w:r>
      <w:r>
        <w:rPr>
          <w:rFonts w:ascii="Times New Roman" w:hAnsi="Times New Roman" w:cs="Times New Roman"/>
          <w:sz w:val="28"/>
          <w:szCs w:val="28"/>
        </w:rPr>
        <w:t>.00 до 15.0</w:t>
      </w:r>
      <w:r w:rsidRPr="00F93E0B">
        <w:rPr>
          <w:rFonts w:ascii="Times New Roman" w:hAnsi="Times New Roman" w:cs="Times New Roman"/>
          <w:sz w:val="28"/>
          <w:szCs w:val="28"/>
        </w:rPr>
        <w:t xml:space="preserve">0 </w:t>
      </w:r>
      <w:r>
        <w:rPr>
          <w:rFonts w:ascii="Times New Roman" w:hAnsi="Times New Roman" w:cs="Times New Roman"/>
          <w:sz w:val="28"/>
          <w:szCs w:val="28"/>
        </w:rPr>
        <w:t xml:space="preserve">в аудитории 03–312 (энергетический факультет). Количество студентов </w:t>
      </w:r>
      <w:r w:rsidRPr="00F93E0B">
        <w:rPr>
          <w:rFonts w:ascii="Times New Roman" w:hAnsi="Times New Roman" w:cs="Times New Roman"/>
          <w:sz w:val="28"/>
          <w:szCs w:val="28"/>
        </w:rPr>
        <w:t xml:space="preserve">в аудитории </w:t>
      </w:r>
      <w:r>
        <w:rPr>
          <w:rFonts w:ascii="Times New Roman" w:hAnsi="Times New Roman" w:cs="Times New Roman"/>
          <w:sz w:val="28"/>
          <w:szCs w:val="28"/>
        </w:rPr>
        <w:t>– не более 3-х человек.</w:t>
      </w:r>
    </w:p>
    <w:p w:rsidR="00676475" w:rsidRDefault="00676475" w:rsidP="00BE48E1">
      <w:pPr>
        <w:tabs>
          <w:tab w:val="left" w:pos="1134"/>
        </w:tabs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bookmarkStart w:id="0" w:name="_GoBack"/>
      <w:bookmarkEnd w:id="0"/>
    </w:p>
    <w:sectPr w:rsidR="00676475" w:rsidSect="00FD4BB7">
      <w:pgSz w:w="11906" w:h="16838"/>
      <w:pgMar w:top="1134" w:right="850" w:bottom="1134" w:left="85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134755"/>
    <w:multiLevelType w:val="hybridMultilevel"/>
    <w:tmpl w:val="559460A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DA91883"/>
    <w:multiLevelType w:val="hybridMultilevel"/>
    <w:tmpl w:val="3F8C29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2F8329C"/>
    <w:multiLevelType w:val="hybridMultilevel"/>
    <w:tmpl w:val="E8046D12"/>
    <w:lvl w:ilvl="0" w:tplc="957E66A2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79252B8"/>
    <w:multiLevelType w:val="hybridMultilevel"/>
    <w:tmpl w:val="EEFE34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8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D4BB7"/>
    <w:rsid w:val="000651C1"/>
    <w:rsid w:val="000720C0"/>
    <w:rsid w:val="000B2E5A"/>
    <w:rsid w:val="002E60AE"/>
    <w:rsid w:val="00330792"/>
    <w:rsid w:val="0037315F"/>
    <w:rsid w:val="00472350"/>
    <w:rsid w:val="00577F58"/>
    <w:rsid w:val="00621415"/>
    <w:rsid w:val="00676475"/>
    <w:rsid w:val="006E2207"/>
    <w:rsid w:val="007225F6"/>
    <w:rsid w:val="00746031"/>
    <w:rsid w:val="0082571F"/>
    <w:rsid w:val="0087777A"/>
    <w:rsid w:val="008926CD"/>
    <w:rsid w:val="00987F9E"/>
    <w:rsid w:val="009C4836"/>
    <w:rsid w:val="009C7C28"/>
    <w:rsid w:val="00A614D5"/>
    <w:rsid w:val="00A91641"/>
    <w:rsid w:val="00B243B7"/>
    <w:rsid w:val="00B82BF0"/>
    <w:rsid w:val="00BE48E1"/>
    <w:rsid w:val="00C0187A"/>
    <w:rsid w:val="00C02577"/>
    <w:rsid w:val="00CA54B1"/>
    <w:rsid w:val="00D15501"/>
    <w:rsid w:val="00EC4707"/>
    <w:rsid w:val="00EF6A6E"/>
    <w:rsid w:val="00F93E0B"/>
    <w:rsid w:val="00FD2C2B"/>
    <w:rsid w:val="00FD4BB7"/>
    <w:rsid w:val="00FE09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undOvr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D4BB7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D4BB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0</TotalTime>
  <Pages>1</Pages>
  <Words>167</Words>
  <Characters>953</Characters>
  <Application>Microsoft Office Word</Application>
  <DocSecurity>0</DocSecurity>
  <Lines>7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тапова Людмила Николаевна</dc:creator>
  <cp:lastModifiedBy>Потапова Людмила Николаевна</cp:lastModifiedBy>
  <cp:revision>23</cp:revision>
  <dcterms:created xsi:type="dcterms:W3CDTF">2020-10-12T02:17:00Z</dcterms:created>
  <dcterms:modified xsi:type="dcterms:W3CDTF">2020-11-26T02:21:00Z</dcterms:modified>
</cp:coreProperties>
</file>